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33CC" w:rsidRDefault="00BE33CC">
      <w:r>
        <w:rPr>
          <w:rFonts w:hint="eastAsia"/>
        </w:rPr>
        <w:t>P1.</w:t>
      </w:r>
    </w:p>
    <w:p w:rsidR="00042663" w:rsidRDefault="00042663">
      <w:r>
        <w:rPr>
          <w:noProof/>
        </w:rPr>
        <w:drawing>
          <wp:inline distT="0" distB="0" distL="0" distR="0">
            <wp:extent cx="2639695" cy="2655570"/>
            <wp:effectExtent l="19050" t="0" r="8255" b="0"/>
            <wp:docPr id="2" name="图片 2" descr="C:\Users\Max\Desktop\gongshi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ax\Desktop\gongshi1.wmf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265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33CC" w:rsidRDefault="00BE33CC">
      <w:r>
        <w:rPr>
          <w:rFonts w:hint="eastAsia"/>
        </w:rPr>
        <w:t>P2.</w:t>
      </w:r>
    </w:p>
    <w:p w:rsidR="00226BF1" w:rsidRDefault="00AC4836">
      <w:r>
        <w:rPr>
          <w:rFonts w:hint="eastAsia"/>
          <w:noProof/>
        </w:rPr>
        <w:drawing>
          <wp:inline distT="0" distB="0" distL="0" distR="0">
            <wp:extent cx="2592070" cy="3617595"/>
            <wp:effectExtent l="19050" t="0" r="0" b="0"/>
            <wp:docPr id="4" name="图片 4" descr="C:\Users\Max\Desktop\gongshi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ax\Desktop\gongshi3.wmf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3617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087" w:rsidRDefault="00A93087">
      <w:pPr>
        <w:rPr>
          <w:rFonts w:hint="eastAsia"/>
        </w:rPr>
      </w:pPr>
    </w:p>
    <w:p w:rsidR="00A93087" w:rsidRDefault="00A93087">
      <w:pPr>
        <w:widowControl/>
        <w:jc w:val="left"/>
      </w:pPr>
      <w:r>
        <w:br w:type="page"/>
      </w:r>
    </w:p>
    <w:p w:rsidR="00FE2236" w:rsidRDefault="00FE2236">
      <w:pPr>
        <w:rPr>
          <w:rFonts w:hint="eastAsia"/>
        </w:rPr>
      </w:pPr>
      <w:r>
        <w:rPr>
          <w:rFonts w:hint="eastAsia"/>
        </w:rPr>
        <w:lastRenderedPageBreak/>
        <w:t>P4.(A)</w:t>
      </w:r>
    </w:p>
    <w:p w:rsidR="00A93087" w:rsidRDefault="003B3AE5">
      <w:pPr>
        <w:rPr>
          <w:rFonts w:hint="eastAsia"/>
        </w:rPr>
      </w:pPr>
      <w:r w:rsidRPr="003B3AE5">
        <w:rPr>
          <w:position w:val="-68"/>
        </w:rPr>
        <w:object w:dxaOrig="310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73.9pt" o:ole="">
            <v:imagedata r:id="rId8" o:title=""/>
          </v:shape>
          <o:OLEObject Type="Embed" ProgID="Equation.DSMT4" ShapeID="_x0000_i1025" DrawAspect="Content" ObjectID="_1534713040" r:id="rId9"/>
        </w:object>
      </w:r>
      <w:r w:rsidR="00FE2236">
        <w:rPr>
          <w:rFonts w:hint="eastAsia"/>
        </w:rPr>
        <w:t xml:space="preserve"> </w:t>
      </w:r>
    </w:p>
    <w:p w:rsidR="00FE2236" w:rsidRDefault="00FE2236">
      <w:pPr>
        <w:rPr>
          <w:rFonts w:hint="eastAsia"/>
        </w:rPr>
      </w:pPr>
      <w:r>
        <w:rPr>
          <w:rFonts w:hint="eastAsia"/>
        </w:rPr>
        <w:t>P4.(B)</w:t>
      </w:r>
    </w:p>
    <w:p w:rsidR="00FE2236" w:rsidRDefault="00FE2236">
      <w:pPr>
        <w:rPr>
          <w:rFonts w:hint="eastAsia"/>
        </w:rPr>
      </w:pPr>
      <w:r w:rsidRPr="00FE2236">
        <w:rPr>
          <w:position w:val="-60"/>
        </w:rPr>
        <w:object w:dxaOrig="6660" w:dyaOrig="1380">
          <v:shape id="_x0000_i1026" type="#_x0000_t75" style="width:333.1pt;height:68.85pt" o:ole="">
            <v:imagedata r:id="rId10" o:title=""/>
          </v:shape>
          <o:OLEObject Type="Embed" ProgID="Equation.DSMT4" ShapeID="_x0000_i1026" DrawAspect="Content" ObjectID="_1534713041" r:id="rId11"/>
        </w:object>
      </w:r>
    </w:p>
    <w:p w:rsidR="00C1789B" w:rsidRDefault="00C1789B">
      <w:pPr>
        <w:rPr>
          <w:rFonts w:hint="eastAsia"/>
        </w:rPr>
      </w:pPr>
    </w:p>
    <w:p w:rsidR="00C1789B" w:rsidRDefault="00C1789B">
      <w:pPr>
        <w:rPr>
          <w:rFonts w:hint="eastAsia"/>
        </w:rPr>
      </w:pPr>
    </w:p>
    <w:p w:rsidR="00C1789B" w:rsidRDefault="00C1789B">
      <w:r w:rsidRPr="00C1789B">
        <w:rPr>
          <w:position w:val="-152"/>
        </w:rPr>
        <w:object w:dxaOrig="5319" w:dyaOrig="3200">
          <v:shape id="_x0000_i1027" type="#_x0000_t75" style="width:266.1pt;height:160.3pt" o:ole="">
            <v:imagedata r:id="rId12" o:title=""/>
          </v:shape>
          <o:OLEObject Type="Embed" ProgID="Equation.DSMT4" ShapeID="_x0000_i1027" DrawAspect="Content" ObjectID="_1534713042" r:id="rId13"/>
        </w:object>
      </w:r>
    </w:p>
    <w:sectPr w:rsidR="00C1789B" w:rsidSect="008461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022C" w:rsidRDefault="00A6022C" w:rsidP="00042663">
      <w:r>
        <w:separator/>
      </w:r>
    </w:p>
  </w:endnote>
  <w:endnote w:type="continuationSeparator" w:id="1">
    <w:p w:rsidR="00A6022C" w:rsidRDefault="00A6022C" w:rsidP="0004266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022C" w:rsidRDefault="00A6022C" w:rsidP="00042663">
      <w:r>
        <w:separator/>
      </w:r>
    </w:p>
  </w:footnote>
  <w:footnote w:type="continuationSeparator" w:id="1">
    <w:p w:rsidR="00A6022C" w:rsidRDefault="00A6022C" w:rsidP="0004266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42663"/>
    <w:rsid w:val="00042663"/>
    <w:rsid w:val="00226BF1"/>
    <w:rsid w:val="003B3AE5"/>
    <w:rsid w:val="003F0328"/>
    <w:rsid w:val="004477FA"/>
    <w:rsid w:val="007A1FC6"/>
    <w:rsid w:val="00846168"/>
    <w:rsid w:val="009E4117"/>
    <w:rsid w:val="00A6022C"/>
    <w:rsid w:val="00A93087"/>
    <w:rsid w:val="00AC4836"/>
    <w:rsid w:val="00AD4CDC"/>
    <w:rsid w:val="00B56332"/>
    <w:rsid w:val="00BE33CC"/>
    <w:rsid w:val="00C1789B"/>
    <w:rsid w:val="00FE22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616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426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4266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0426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04266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04266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04266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2</Pages>
  <Words>17</Words>
  <Characters>99</Characters>
  <Application>Microsoft Office Word</Application>
  <DocSecurity>0</DocSecurity>
  <Lines>1</Lines>
  <Paragraphs>1</Paragraphs>
  <ScaleCrop>false</ScaleCrop>
  <Company/>
  <LinksUpToDate>false</LinksUpToDate>
  <CharactersWithSpaces>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</dc:creator>
  <cp:keywords/>
  <dc:description/>
  <cp:lastModifiedBy>Max</cp:lastModifiedBy>
  <cp:revision>8</cp:revision>
  <dcterms:created xsi:type="dcterms:W3CDTF">2016-09-02T02:03:00Z</dcterms:created>
  <dcterms:modified xsi:type="dcterms:W3CDTF">2016-09-07T06:24:00Z</dcterms:modified>
</cp:coreProperties>
</file>